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14541C" w14:textId="017FDA91" w:rsidR="00647FA7" w:rsidRDefault="000522BF">
      <w:r>
        <w:rPr>
          <w:noProof/>
        </w:rPr>
        <w:drawing>
          <wp:inline distT="0" distB="0" distL="0" distR="0" wp14:anchorId="25B29CBC" wp14:editId="42F62817">
            <wp:extent cx="5274310" cy="543560"/>
            <wp:effectExtent l="0" t="0" r="254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43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F08FF8" w14:textId="009DCFD0" w:rsidR="000522BF" w:rsidRDefault="000522BF">
      <w:r w:rsidRPr="00A24AF2">
        <w:rPr>
          <w:position w:val="-36"/>
        </w:rPr>
        <w:object w:dxaOrig="1740" w:dyaOrig="840" w14:anchorId="6ACD1F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42pt" o:ole="">
            <v:imagedata r:id="rId5" o:title=""/>
          </v:shape>
          <o:OLEObject Type="Embed" ProgID="Equation.DSMT4" ShapeID="_x0000_i1025" DrawAspect="Content" ObjectID="_1628024081" r:id="rId6"/>
        </w:object>
      </w:r>
    </w:p>
    <w:p w14:paraId="413A1602" w14:textId="25D903E1" w:rsidR="00FD2F94" w:rsidRDefault="00FD2F94">
      <w:r w:rsidRPr="00A24AF2">
        <w:rPr>
          <w:position w:val="-64"/>
        </w:rPr>
        <w:object w:dxaOrig="5539" w:dyaOrig="1400" w14:anchorId="27C0B9D6">
          <v:shape id="_x0000_i1027" type="#_x0000_t75" style="width:277.2pt;height:70.2pt" o:ole="">
            <v:imagedata r:id="rId7" o:title=""/>
          </v:shape>
          <o:OLEObject Type="Embed" ProgID="Equation.DSMT4" ShapeID="_x0000_i1027" DrawAspect="Content" ObjectID="_1628024082" r:id="rId8"/>
        </w:object>
      </w:r>
    </w:p>
    <w:p w14:paraId="11769759" w14:textId="0E76F5F1" w:rsidR="00FD2F94" w:rsidRDefault="00C05611">
      <w:r w:rsidRPr="00A24AF2">
        <w:rPr>
          <w:position w:val="-50"/>
        </w:rPr>
        <w:object w:dxaOrig="2240" w:dyaOrig="1120" w14:anchorId="732FB638">
          <v:shape id="_x0000_i1035" type="#_x0000_t75" style="width:112.2pt;height:55.8pt" o:ole="">
            <v:imagedata r:id="rId9" o:title=""/>
          </v:shape>
          <o:OLEObject Type="Embed" ProgID="Equation.DSMT4" ShapeID="_x0000_i1035" DrawAspect="Content" ObjectID="_1628024083" r:id="rId10"/>
        </w:object>
      </w:r>
    </w:p>
    <w:p w14:paraId="04C5E4B0" w14:textId="21437519" w:rsidR="00C05611" w:rsidRDefault="00C05611">
      <w:r>
        <w:rPr>
          <w:rFonts w:hint="eastAsia"/>
        </w:rPr>
        <w:t>通过反畸变模型求出无失真的虚拟成像平面坐标系。</w:t>
      </w:r>
    </w:p>
    <w:p w14:paraId="33F0174D" w14:textId="3A11BA32" w:rsidR="00C05611" w:rsidRDefault="00C05611">
      <w:r w:rsidRPr="00A24AF2">
        <w:rPr>
          <w:position w:val="-14"/>
        </w:rPr>
        <w:object w:dxaOrig="1820" w:dyaOrig="400" w14:anchorId="2D4C583A">
          <v:shape id="_x0000_i1037" type="#_x0000_t75" style="width:91.2pt;height:19.8pt" o:ole="">
            <v:imagedata r:id="rId11" o:title=""/>
          </v:shape>
          <o:OLEObject Type="Embed" ProgID="Equation.DSMT4" ShapeID="_x0000_i1037" DrawAspect="Content" ObjectID="_1628024084" r:id="rId12"/>
        </w:object>
      </w:r>
    </w:p>
    <w:p w14:paraId="5520F218" w14:textId="09C324B9" w:rsidR="00C05611" w:rsidRDefault="00A702D7">
      <w:r>
        <w:rPr>
          <w:rFonts w:hint="eastAsia"/>
        </w:rPr>
        <w:t>使用光平面参数求相机坐标系下坐标：</w:t>
      </w:r>
    </w:p>
    <w:p w14:paraId="1E6470A7" w14:textId="7F212318" w:rsidR="00A702D7" w:rsidRDefault="006C7556">
      <w:r w:rsidRPr="00A24AF2">
        <w:rPr>
          <w:position w:val="-50"/>
        </w:rPr>
        <w:object w:dxaOrig="2580" w:dyaOrig="1120" w14:anchorId="2A439E6A">
          <v:shape id="_x0000_i1043" type="#_x0000_t75" style="width:129pt;height:55.8pt" o:ole="">
            <v:imagedata r:id="rId13" o:title=""/>
          </v:shape>
          <o:OLEObject Type="Embed" ProgID="Equation.DSMT4" ShapeID="_x0000_i1043" DrawAspect="Content" ObjectID="_1628024085" r:id="rId14"/>
        </w:object>
      </w:r>
    </w:p>
    <w:p w14:paraId="773829DC" w14:textId="29BEBA77" w:rsidR="00A702D7" w:rsidRDefault="006C7556">
      <w:r w:rsidRPr="00A24AF2">
        <w:rPr>
          <w:position w:val="-66"/>
        </w:rPr>
        <w:object w:dxaOrig="2160" w:dyaOrig="1440" w14:anchorId="790437A2">
          <v:shape id="_x0000_i1041" type="#_x0000_t75" style="width:108pt;height:1in" o:ole="">
            <v:imagedata r:id="rId15" o:title=""/>
          </v:shape>
          <o:OLEObject Type="Embed" ProgID="Equation.DSMT4" ShapeID="_x0000_i1041" DrawAspect="Content" ObjectID="_1628024086" r:id="rId16"/>
        </w:object>
      </w:r>
    </w:p>
    <w:p w14:paraId="1504347C" w14:textId="5D5E36F0" w:rsidR="00FD511A" w:rsidRDefault="00FD511A"/>
    <w:p w14:paraId="026E7061" w14:textId="61D9EEE3" w:rsidR="00FD511A" w:rsidRDefault="00FD511A"/>
    <w:p w14:paraId="00AE5669" w14:textId="3B359964" w:rsidR="00FD511A" w:rsidRDefault="00FD511A"/>
    <w:p w14:paraId="124A615B" w14:textId="4A859EB3" w:rsidR="00FD511A" w:rsidRDefault="00FD511A"/>
    <w:p w14:paraId="03260D2D" w14:textId="65D42A26" w:rsidR="00FD511A" w:rsidRDefault="00FD511A"/>
    <w:p w14:paraId="1761D37E" w14:textId="1EFB5188" w:rsidR="00FD511A" w:rsidRDefault="00FD511A"/>
    <w:p w14:paraId="2A739032" w14:textId="7AE8C22E" w:rsidR="00FD511A" w:rsidRDefault="00FD511A">
      <w:r>
        <w:rPr>
          <w:noProof/>
        </w:rPr>
        <w:drawing>
          <wp:inline distT="0" distB="0" distL="0" distR="0" wp14:anchorId="035AAD16" wp14:editId="4941BDED">
            <wp:extent cx="1386840" cy="605253"/>
            <wp:effectExtent l="0" t="0" r="381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98961" cy="610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6E5B51" w14:textId="6FEC89CB" w:rsidR="00FD511A" w:rsidRDefault="00FD511A">
      <w:r>
        <w:rPr>
          <w:noProof/>
        </w:rPr>
        <w:drawing>
          <wp:inline distT="0" distB="0" distL="0" distR="0" wp14:anchorId="54DC9113" wp14:editId="02238A64">
            <wp:extent cx="5274310" cy="543560"/>
            <wp:effectExtent l="0" t="0" r="254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43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6F2901" w14:textId="4B60ECB6" w:rsidR="00FD511A" w:rsidRDefault="00FD511A">
      <w:r>
        <w:rPr>
          <w:noProof/>
        </w:rPr>
        <w:lastRenderedPageBreak/>
        <w:drawing>
          <wp:inline distT="0" distB="0" distL="0" distR="0" wp14:anchorId="310BD5E7" wp14:editId="20DFF905">
            <wp:extent cx="3985260" cy="1046934"/>
            <wp:effectExtent l="0" t="0" r="0" b="12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003719" cy="1051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65EF49" w14:textId="55C54675" w:rsidR="00FD511A" w:rsidRDefault="00FD511A">
      <w:r>
        <w:rPr>
          <w:noProof/>
        </w:rPr>
        <w:drawing>
          <wp:inline distT="0" distB="0" distL="0" distR="0" wp14:anchorId="25B4AC4D" wp14:editId="405D48F9">
            <wp:extent cx="1920240" cy="978042"/>
            <wp:effectExtent l="0" t="0" r="381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35177" cy="98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2CD3B8" w14:textId="1C16D7FC" w:rsidR="00FD511A" w:rsidRDefault="00FD511A">
      <w:r>
        <w:rPr>
          <w:noProof/>
        </w:rPr>
        <w:drawing>
          <wp:inline distT="0" distB="0" distL="0" distR="0" wp14:anchorId="5B2ABF9F" wp14:editId="3EA6B266">
            <wp:extent cx="2103120" cy="440518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148417" cy="450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68ABB9" w14:textId="5CAB9B05" w:rsidR="00FD511A" w:rsidRDefault="0005599A">
      <w:r>
        <w:rPr>
          <w:noProof/>
        </w:rPr>
        <w:drawing>
          <wp:inline distT="0" distB="0" distL="0" distR="0" wp14:anchorId="51888728" wp14:editId="1DABA37C">
            <wp:extent cx="2201108" cy="1013460"/>
            <wp:effectExtent l="0" t="0" r="889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214763" cy="1019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66F9E4" w14:textId="779954B4" w:rsidR="0005599A" w:rsidRDefault="0005599A">
      <w:r>
        <w:rPr>
          <w:noProof/>
        </w:rPr>
        <w:drawing>
          <wp:inline distT="0" distB="0" distL="0" distR="0" wp14:anchorId="1EEF4B95" wp14:editId="1DEC8AF7">
            <wp:extent cx="2323207" cy="1699260"/>
            <wp:effectExtent l="0" t="0" r="127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340302" cy="1711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537D72" w14:textId="2B7AFA2A" w:rsidR="005B0228" w:rsidRDefault="005B0228">
      <w:r w:rsidRPr="00A24AF2">
        <w:rPr>
          <w:position w:val="-126"/>
        </w:rPr>
        <w:object w:dxaOrig="6000" w:dyaOrig="2640" w14:anchorId="0AF39F7B">
          <v:shape id="_x0000_i1047" type="#_x0000_t75" style="width:300pt;height:132pt" o:ole="">
            <v:imagedata r:id="rId23" o:title=""/>
          </v:shape>
          <o:OLEObject Type="Embed" ProgID="Equation.DSMT4" ShapeID="_x0000_i1047" DrawAspect="Content" ObjectID="_1628024087" r:id="rId24"/>
        </w:object>
      </w:r>
    </w:p>
    <w:p w14:paraId="27DBEBA2" w14:textId="79F64E64" w:rsidR="005B0228" w:rsidRDefault="005B0228">
      <w:r w:rsidRPr="00A24AF2">
        <w:rPr>
          <w:position w:val="-60"/>
        </w:rPr>
        <w:object w:dxaOrig="5840" w:dyaOrig="1320" w14:anchorId="7D95CE8F">
          <v:shape id="_x0000_i1049" type="#_x0000_t75" style="width:292.2pt;height:66pt" o:ole="">
            <v:imagedata r:id="rId25" o:title=""/>
          </v:shape>
          <o:OLEObject Type="Embed" ProgID="Equation.DSMT4" ShapeID="_x0000_i1049" DrawAspect="Content" ObjectID="_1628024088" r:id="rId26"/>
        </w:object>
      </w:r>
      <w:bookmarkStart w:id="0" w:name="_GoBack"/>
      <w:bookmarkEnd w:id="0"/>
    </w:p>
    <w:p w14:paraId="792A5D51" w14:textId="5C9071BA" w:rsidR="005B0228" w:rsidRDefault="005B0228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2C67DE3D" wp14:editId="650AEBBF">
            <wp:extent cx="4650829" cy="105156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653016" cy="1052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B022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2DA4"/>
    <w:rsid w:val="000522BF"/>
    <w:rsid w:val="0005599A"/>
    <w:rsid w:val="005B0228"/>
    <w:rsid w:val="00647FA7"/>
    <w:rsid w:val="006C7556"/>
    <w:rsid w:val="008B0F98"/>
    <w:rsid w:val="00A702D7"/>
    <w:rsid w:val="00C05611"/>
    <w:rsid w:val="00EB2DA4"/>
    <w:rsid w:val="00FD2F94"/>
    <w:rsid w:val="00FD51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6CD04C"/>
  <w15:chartTrackingRefBased/>
  <w15:docId w15:val="{FB58AF08-6C95-41B1-B9C4-3D8B0629A4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image" Target="media/image12.png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5" Type="http://schemas.openxmlformats.org/officeDocument/2006/relationships/image" Target="media/image15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1.png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4.wmf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3.png"/><Relationship Id="rId27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3</Pages>
  <Words>43</Words>
  <Characters>247</Characters>
  <Application>Microsoft Office Word</Application>
  <DocSecurity>0</DocSecurity>
  <Lines>2</Lines>
  <Paragraphs>1</Paragraphs>
  <ScaleCrop>false</ScaleCrop>
  <Company/>
  <LinksUpToDate>false</LinksUpToDate>
  <CharactersWithSpaces>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acle a</dc:creator>
  <cp:keywords/>
  <dc:description/>
  <cp:lastModifiedBy>miracle a</cp:lastModifiedBy>
  <cp:revision>7</cp:revision>
  <dcterms:created xsi:type="dcterms:W3CDTF">2019-08-22T15:27:00Z</dcterms:created>
  <dcterms:modified xsi:type="dcterms:W3CDTF">2019-08-22T16:08:00Z</dcterms:modified>
</cp:coreProperties>
</file>